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36200</wp:posOffset>
            </wp:positionH>
            <wp:positionV relativeFrom="topMargin">
              <wp:posOffset>10896600</wp:posOffset>
            </wp:positionV>
            <wp:extent cx="304800" cy="4699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3课 两、三位数不连续进位加法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比145多90的数是(      )，比500少(      )的数是263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345＋□4，要使和是四百多，□里最小填(      )；要使和是三百多，□里最大填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在括号里填上“＞”或“＜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8＋120(   )98＋150 384－155(   )384－185  96＋190(  )190＋9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80－680(  )980＋680 883＋120(      )120＋883 30＋90(      )1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晨晨最近看了一本共312页的故事书，他第一天看了65页，第二天看了119页，第三天应该从第(    )页看起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森林小动物在称体重，小牛说：“我体重是326＋288千克。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小熊说：“我体重是272＋153千克。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小虎说：“我体重是306－129千克。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小象说：“我体重是900＋2100千克。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小羊说：“我体重是121－102千克。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那么小牛的体重是________千克，小熊的体重是________千克，小虎的体重是________千克，小象的体重是________千克，小羊的体重是________千克，最重的是________，最轻的是________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甲校比乙校多118人，后来甲校又来了15人，乙校又来了130人，现在（       ）的人数多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甲校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乙校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不能确定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面粉厂生产了980袋面粉，第一天运走了180袋，第二天运走260袋，现在面粉比原来少了（       ）袋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34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44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54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如图，飞飞在计算两个三位数相加时，十位上的数字看不清了，所得的和可能是（       ）。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5" o:spt="75" type="#_x0000_t75" style="height:34.35pt;width:59.4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703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734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813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直接写出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7＋38＝　　42－16＝　　　　58＋19＝　　　　860－6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7－21＝　　43－19＝　　　　90－34＝　　　　20＋9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6＋38＝　　70－13＝　　　　41－25＝　　　　1000－4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4－78＝　　56＋44＝　　　　18＋75＝　　　　70＋6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竖式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0＋240＝   360－160＝   470－230＝   180＋22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改错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下面的计算对吗？不对的在括号里打“×”，并改正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26" o:spt="75" alt="eqIdc0f63bcb9b36cd2602abfc3509d46ead" type="#_x0000_t75" style="height:49.4pt;width:54.4pt;" o:ole="t" filled="f" o:preferrelative="t" stroked="f" coordsize="21600,21600">
            <v:path/>
            <v:fill on="f" focussize="0,0"/>
            <v:stroke on="f" joinstyle="miter"/>
            <v:imagedata r:id="rId16" o:title="eqIdc0f63bcb9b36cd2602abfc3509d46ead"/>
            <o:lock v:ext="edit" aspectratio="t"/>
            <w10:wrap type="none"/>
            <w10:anchorlock/>
          </v:shape>
          <o:OLEObject Type="Embed" ProgID="Equation.DSMT4" ShapeID="_x0000_i1026" DrawAspect="Content" ObjectID="_1468075725" r:id="rId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（       ）改正：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 </w:t>
      </w:r>
      <w:r>
        <w:rPr>
          <w:rFonts w:hint="eastAsia" w:ascii="宋体" w:hAnsi="宋体" w:cs="宋体"/>
          <w:sz w:val="24"/>
        </w:rPr>
        <w:object>
          <v:shape id="_x0000_i1027" o:spt="75" alt="eqId353dbb3107a99d91e42ce6dd7d2d17b1" type="#_x0000_t75" style="height:49.4pt;width:53.6pt;" o:ole="t" filled="f" o:preferrelative="t" stroked="f" coordsize="21600,21600">
            <v:path/>
            <v:fill on="f" focussize="0,0"/>
            <v:stroke on="f" joinstyle="miter"/>
            <v:imagedata r:id="rId18" o:title="eqId353dbb3107a99d91e42ce6dd7d2d17b1"/>
            <o:lock v:ext="edit" aspectratio="t"/>
            <w10:wrap type="none"/>
            <w10:anchorlock/>
          </v:shape>
          <o:OLEObject Type="Embed" ProgID="Equation.DSMT4" ShapeID="_x0000_i1027" DrawAspect="Content" ObjectID="_1468075726" r:id="rId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（       ）改正：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 </w:t>
      </w:r>
      <w:r>
        <w:rPr>
          <w:rFonts w:hint="eastAsia" w:ascii="宋体" w:hAnsi="宋体" w:cs="宋体"/>
          <w:sz w:val="24"/>
        </w:rPr>
        <w:object>
          <v:shape id="_x0000_i1028" o:spt="75" alt="eqId20565266b407fcbb979c56faaa46af60" type="#_x0000_t75" style="height:49.4pt;width:54.4pt;" o:ole="t" filled="f" o:preferrelative="t" stroked="f" coordsize="21600,21600">
            <v:path/>
            <v:fill on="f" focussize="0,0"/>
            <v:stroke on="f" joinstyle="miter"/>
            <v:imagedata r:id="rId20" o:title="eqId20565266b407fcbb979c56faaa46af60"/>
            <o:lock v:ext="edit" aspectratio="t"/>
            <w10:wrap type="none"/>
            <w10:anchorlock/>
          </v:shape>
          <o:OLEObject Type="Embed" ProgID="Equation.DSMT4" ShapeID="_x0000_i1028" DrawAspect="Content" ObjectID="_1468075727" r:id="rId1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（       ）改正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六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在800米长跑比赛中，林林跑了260秒，冬冬比林林快了28秒，军军比林林慢了49秒。冬冬跑800米用了多少秒？军军呢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答：冬冬跑800米用了（       ）秒，军军用了（       ）秒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国美家电夏季搞促销活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9" o:spt="75" type="#_x0000_t75" style="height:112.2pt;width:241.1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榨汁机现价比原价便宜了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李阿姨带了800元，打算买电风扇和小冰箱各一台，够吗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14．看图解答问题．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0" o:spt="75" type="#_x0000_t75" style="height:104.65pt;width:200.1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     235     237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     6     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     ＜     ＞     ＞     ＜     ＝     ＝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 xml:space="preserve"> 18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614     425     177     3000     19     小象     小羊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7＋38＝65　　42－16＝26　　　　58＋19＝77　　　　860－60＝8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7－21＝16　　43－19＝24　　　　90－34＝56　　　　20＋900＝92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6＋38＝94　　70－13＝57　　　　41－25＝16　　　　1000－400＝6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4－78＝16　　56＋44＝100　　　　18＋75＝93　　　　70＋600＝67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0＋240＝350            360－160＝200            470－230＝240          180＋220＝4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object>
          <v:shape id="_x0000_i1031" o:spt="75" alt="eqId4e182f0deb876d898e2cf1cf5c8e09fd" type="#_x0000_t75" style="height:46.05pt;width:24.3pt;" o:ole="t" filled="f" o:preferrelative="t" stroked="f" coordsize="21600,21600">
            <v:path/>
            <v:fill on="f" focussize="0,0"/>
            <v:stroke on="f" joinstyle="miter"/>
            <v:imagedata r:id="rId24" o:title="eqId4e182f0deb876d898e2cf1cf5c8e09fd"/>
            <o:lock v:ext="edit" aspectratio="t"/>
            <w10:wrap type="none"/>
            <w10:anchorlock/>
          </v:shape>
          <o:OLEObject Type="Embed" ProgID="Equation.DSMT4" ShapeID="_x0000_i1031" DrawAspect="Content" ObjectID="_1468075728" r:id="rId23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                              </w:t>
      </w:r>
      <w:r>
        <w:rPr>
          <w:rFonts w:hint="eastAsia" w:ascii="宋体" w:hAnsi="宋体" w:cs="宋体"/>
          <w:color w:val="FF0000"/>
          <w:sz w:val="24"/>
        </w:rPr>
        <w:object>
          <v:shape id="_x0000_i1032" o:spt="75" alt="eqId398345d5bb021dc51376bc5630f03cdf" type="#_x0000_t75" style="height:45.2pt;width:25.1pt;" o:ole="t" filled="f" o:preferrelative="t" stroked="f" coordsize="21600,21600">
            <v:path/>
            <v:fill on="f" focussize="0,0"/>
            <v:stroke on="f" joinstyle="miter"/>
            <v:imagedata r:id="rId26" o:title="eqId398345d5bb021dc51376bc5630f03cdf"/>
            <o:lock v:ext="edit" aspectratio="t"/>
            <w10:wrap type="none"/>
            <w10:anchorlock/>
          </v:shape>
          <o:OLEObject Type="Embed" ProgID="Equation.DSMT4" ShapeID="_x0000_i1032" DrawAspect="Content" ObjectID="_1468075729" r:id="rId25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                         </w:t>
      </w:r>
      <w:r>
        <w:rPr>
          <w:rFonts w:hint="eastAsia" w:ascii="宋体" w:hAnsi="宋体" w:cs="宋体"/>
          <w:color w:val="FF0000"/>
          <w:sz w:val="24"/>
        </w:rPr>
        <w:object>
          <v:shape id="_x0000_i1033" o:spt="75" alt="eqIda0e622b84f7f11abe086322032bc4be9" type="#_x0000_t75" style="height:45.2pt;width:25.1pt;" o:ole="t" filled="f" o:preferrelative="t" stroked="f" coordsize="21600,21600">
            <v:path/>
            <v:fill on="f" focussize="0,0"/>
            <v:stroke on="f" joinstyle="miter"/>
            <v:imagedata r:id="rId28" o:title="eqIda0e622b84f7f11abe086322032bc4be9"/>
            <o:lock v:ext="edit" aspectratio="t"/>
            <w10:wrap type="none"/>
            <w10:anchorlock/>
          </v:shape>
          <o:OLEObject Type="Embed" ProgID="Equation.DSMT4" ShapeID="_x0000_i1033" DrawAspect="Content" ObjectID="_1468075730" r:id="rId27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                      </w:t>
      </w:r>
      <w:r>
        <w:rPr>
          <w:rFonts w:hint="eastAsia" w:ascii="宋体" w:hAnsi="宋体" w:cs="宋体"/>
          <w:color w:val="FF0000"/>
          <w:sz w:val="24"/>
        </w:rPr>
        <w:object>
          <v:shape id="_x0000_i1034" o:spt="75" alt="eqIda47ad150b2d0004ed70669b658e0b342" type="#_x0000_t75" style="height:45.2pt;width:25.1pt;" o:ole="t" filled="f" o:preferrelative="t" stroked="f" coordsize="21600,21600">
            <v:path/>
            <v:fill on="f" focussize="0,0"/>
            <v:stroke on="f" joinstyle="miter"/>
            <v:imagedata r:id="rId30" o:title="eqIda47ad150b2d0004ed70669b658e0b342"/>
            <o:lock v:ext="edit" aspectratio="t"/>
            <w10:wrap type="none"/>
            <w10:anchorlock/>
          </v:shape>
          <o:OLEObject Type="Embed" ProgID="Equation.DSMT4" ShapeID="_x0000_i1034" DrawAspect="Content" ObjectID="_1468075731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×；</w:t>
      </w:r>
      <w:r>
        <w:rPr>
          <w:rFonts w:hint="eastAsia" w:ascii="宋体" w:hAnsi="宋体" w:cs="宋体"/>
          <w:color w:val="FF0000"/>
          <w:sz w:val="24"/>
        </w:rPr>
        <w:object>
          <v:shape id="_x0000_i1035" o:spt="75" alt="eqIde8180178e5f589e3b8177c54a998d84c" type="#_x0000_t75" style="height:49.4pt;width:61.95pt;" o:ole="t" filled="f" o:preferrelative="t" stroked="f" coordsize="21600,21600">
            <v:path/>
            <v:fill on="f" focussize="0,0"/>
            <v:stroke on="f" joinstyle="miter"/>
            <v:imagedata r:id="rId32" o:title="eqIde8180178e5f589e3b8177c54a998d84c"/>
            <o:lock v:ext="edit" aspectratio="t"/>
            <w10:wrap type="none"/>
            <w10:anchorlock/>
          </v:shape>
          <o:OLEObject Type="Embed" ProgID="Equation.DSMT4" ShapeID="_x0000_i1035" DrawAspect="Content" ObjectID="_1468075732" r:id="rId31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；×；</w:t>
      </w:r>
      <w:r>
        <w:rPr>
          <w:rFonts w:hint="eastAsia" w:ascii="宋体" w:hAnsi="宋体" w:cs="宋体"/>
          <w:color w:val="FF0000"/>
          <w:sz w:val="24"/>
        </w:rPr>
        <w:object>
          <v:shape id="_x0000_i1036" o:spt="75" alt="eqId3157e7e74e4f3dd292458b0c7e3c3f79" type="#_x0000_t75" style="height:49.4pt;width:53.6pt;" o:ole="t" filled="f" o:preferrelative="t" stroked="f" coordsize="21600,21600">
            <v:path/>
            <v:fill on="f" focussize="0,0"/>
            <v:stroke on="f" joinstyle="miter"/>
            <v:imagedata r:id="rId34" o:title="eqId3157e7e74e4f3dd292458b0c7e3c3f79"/>
            <o:lock v:ext="edit" aspectratio="t"/>
            <w10:wrap type="none"/>
            <w10:anchorlock/>
          </v:shape>
          <o:OLEObject Type="Embed" ProgID="Equation.DSMT4" ShapeID="_x0000_i1036" DrawAspect="Content" ObjectID="_1468075733" r:id="rId33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；×；</w:t>
      </w:r>
      <w:r>
        <w:rPr>
          <w:rFonts w:hint="eastAsia" w:ascii="宋体" w:hAnsi="宋体" w:cs="宋体"/>
          <w:color w:val="FF0000"/>
          <w:sz w:val="24"/>
        </w:rPr>
        <w:object>
          <v:shape id="_x0000_i1037" o:spt="75" alt="eqIdf2ed4ce64352715ed2528ce097216fa4" type="#_x0000_t75" style="height:49.4pt;width:54.4pt;" o:ole="t" filled="f" o:preferrelative="t" stroked="f" coordsize="21600,21600">
            <v:path/>
            <v:fill on="f" focussize="0,0"/>
            <v:stroke on="f" joinstyle="miter"/>
            <v:imagedata r:id="rId36" o:title="eqIdf2ed4ce64352715ed2528ce097216fa4"/>
            <o:lock v:ext="edit" aspectratio="t"/>
            <w10:wrap type="none"/>
            <w10:anchorlock/>
          </v:shape>
          <o:OLEObject Type="Embed" ProgID="Equation.DSMT4" ShapeID="_x0000_i1037" DrawAspect="Content" ObjectID="_1468075734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232秒；309秒；232；309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object>
          <v:shape id="_x0000_i1038" o:spt="75" alt="eqId8e996ff000b35b56f4ff1a03b2209a2b" type="#_x0000_t75" style="height:12.55pt;width:65.3pt;" o:ole="t" filled="f" o:preferrelative="t" stroked="f" coordsize="21600,21600">
            <v:path/>
            <v:fill on="f" focussize="0,0"/>
            <v:stroke on="f" joinstyle="miter"/>
            <v:imagedata r:id="rId38" o:title="eqId8e996ff000b35b56f4ff1a03b2209a2b"/>
            <o:lock v:ext="edit" aspectratio="t"/>
            <w10:wrap type="none"/>
            <w10:anchorlock/>
          </v:shape>
          <o:OLEObject Type="Embed" ProgID="Equation.DSMT4" ShapeID="_x0000_i1038" DrawAspect="Content" ObjectID="_1468075735" r:id="rId37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（秒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object>
          <v:shape id="_x0000_i1039" o:spt="75" alt="eqIdf4ac1c5d7926ab045a90cab5cdb6e16e" type="#_x0000_t75" style="height:12.55pt;width:65.3pt;" o:ole="t" filled="f" o:preferrelative="t" stroked="f" coordsize="21600,21600">
            <v:path/>
            <v:fill on="f" focussize="0,0"/>
            <v:stroke on="f" joinstyle="miter"/>
            <v:imagedata r:id="rId40" o:title="eqIdf4ac1c5d7926ab045a90cab5cdb6e16e"/>
            <o:lock v:ext="edit" aspectratio="t"/>
            <w10:wrap type="none"/>
            <w10:anchorlock/>
          </v:shape>
          <o:OLEObject Type="Embed" ProgID="Equation.DSMT4" ShapeID="_x0000_i1039" DrawAspect="Content" ObjectID="_1468075736" r:id="rId39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（秒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冬冬跑800米用了232秒，军军用了309秒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（1）2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（2）够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．90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EE42ACF"/>
    <w:multiLevelType w:val="singleLevel"/>
    <w:tmpl w:val="8EE42ACF"/>
    <w:lvl w:ilvl="0" w:tentative="0">
      <w:start w:val="4"/>
      <w:numFmt w:val="decimal"/>
      <w:suff w:val="space"/>
      <w:lvlText w:val="%1．"/>
      <w:lvlJc w:val="left"/>
    </w:lvl>
  </w:abstractNum>
  <w:abstractNum w:abstractNumId="1">
    <w:nsid w:val="3F66659F"/>
    <w:multiLevelType w:val="singleLevel"/>
    <w:tmpl w:val="3F66659F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4151FC"/>
    <w:rsid w:val="00571510"/>
    <w:rsid w:val="005C21D8"/>
    <w:rsid w:val="006A778F"/>
    <w:rsid w:val="009345EF"/>
    <w:rsid w:val="009B12DA"/>
    <w:rsid w:val="009E5596"/>
    <w:rsid w:val="00DF5272"/>
    <w:rsid w:val="00F509FE"/>
    <w:rsid w:val="0A505C70"/>
    <w:rsid w:val="0B554C6A"/>
    <w:rsid w:val="0E7321A9"/>
    <w:rsid w:val="135625C7"/>
    <w:rsid w:val="159457C8"/>
    <w:rsid w:val="1A1D00CA"/>
    <w:rsid w:val="1A7507F8"/>
    <w:rsid w:val="1B112A5B"/>
    <w:rsid w:val="1B52406A"/>
    <w:rsid w:val="20E0135F"/>
    <w:rsid w:val="22A047FA"/>
    <w:rsid w:val="2572044D"/>
    <w:rsid w:val="263109BB"/>
    <w:rsid w:val="286472F0"/>
    <w:rsid w:val="28720481"/>
    <w:rsid w:val="29186117"/>
    <w:rsid w:val="2BB22CBE"/>
    <w:rsid w:val="3128040F"/>
    <w:rsid w:val="3166066D"/>
    <w:rsid w:val="34773A70"/>
    <w:rsid w:val="366355F6"/>
    <w:rsid w:val="393E4AF3"/>
    <w:rsid w:val="39DA13F6"/>
    <w:rsid w:val="3BB02155"/>
    <w:rsid w:val="3F2A5CCD"/>
    <w:rsid w:val="40045EE1"/>
    <w:rsid w:val="43C32399"/>
    <w:rsid w:val="4807493B"/>
    <w:rsid w:val="52A13852"/>
    <w:rsid w:val="54B7624B"/>
    <w:rsid w:val="55652B1B"/>
    <w:rsid w:val="577A04A7"/>
    <w:rsid w:val="5C4301DC"/>
    <w:rsid w:val="6085262D"/>
    <w:rsid w:val="623B11FA"/>
    <w:rsid w:val="68F03FD4"/>
    <w:rsid w:val="69ED2E4F"/>
    <w:rsid w:val="6E17336F"/>
    <w:rsid w:val="718D65A4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3.wmf"/><Relationship Id="rId33" Type="http://schemas.openxmlformats.org/officeDocument/2006/relationships/oleObject" Target="embeddings/oleObject9.bin"/><Relationship Id="rId32" Type="http://schemas.openxmlformats.org/officeDocument/2006/relationships/image" Target="media/image12.wmf"/><Relationship Id="rId31" Type="http://schemas.openxmlformats.org/officeDocument/2006/relationships/oleObject" Target="embeddings/oleObject8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0.wmf"/><Relationship Id="rId27" Type="http://schemas.openxmlformats.org/officeDocument/2006/relationships/oleObject" Target="embeddings/oleObject6.bin"/><Relationship Id="rId26" Type="http://schemas.openxmlformats.org/officeDocument/2006/relationships/image" Target="media/image9.wmf"/><Relationship Id="rId25" Type="http://schemas.openxmlformats.org/officeDocument/2006/relationships/oleObject" Target="embeddings/oleObject5.bin"/><Relationship Id="rId24" Type="http://schemas.openxmlformats.org/officeDocument/2006/relationships/image" Target="media/image8.wmf"/><Relationship Id="rId23" Type="http://schemas.openxmlformats.org/officeDocument/2006/relationships/oleObject" Target="embeddings/oleObject4.bin"/><Relationship Id="rId22" Type="http://schemas.openxmlformats.org/officeDocument/2006/relationships/image" Target="media/image7.png"/><Relationship Id="rId21" Type="http://schemas.openxmlformats.org/officeDocument/2006/relationships/image" Target="media/image6.png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4.wmf"/><Relationship Id="rId17" Type="http://schemas.openxmlformats.org/officeDocument/2006/relationships/oleObject" Target="embeddings/oleObject2.bin"/><Relationship Id="rId16" Type="http://schemas.openxmlformats.org/officeDocument/2006/relationships/image" Target="media/image3.wmf"/><Relationship Id="rId15" Type="http://schemas.openxmlformats.org/officeDocument/2006/relationships/oleObject" Target="embeddings/oleObject1.bin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6</Pages>
  <Words>965</Words>
  <Characters>1284</Characters>
  <Lines>91</Lines>
  <Paragraphs>112</Paragraphs>
  <TotalTime>0</TotalTime>
  <ScaleCrop>false</ScaleCrop>
  <LinksUpToDate>false</LinksUpToDate>
  <CharactersWithSpaces>2137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2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FC861EC69DA140B58CF330EA480D5325_12</vt:lpwstr>
  </property>
</Properties>
</file>